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7" r:id="rId10"/>
    <p:sldId id="341" r:id="rId11"/>
    <p:sldId id="355" r:id="rId12"/>
    <p:sldId id="356" r:id="rId13"/>
    <p:sldId id="357" r:id="rId14"/>
    <p:sldId id="358" r:id="rId15"/>
    <p:sldId id="359" r:id="rId16"/>
    <p:sldId id="349" r:id="rId17"/>
    <p:sldId id="350" r:id="rId18"/>
    <p:sldId id="351" r:id="rId19"/>
    <p:sldId id="352" r:id="rId20"/>
    <p:sldId id="353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15" autoAdjust="0"/>
    <p:restoredTop sz="94139" autoAdjust="0"/>
  </p:normalViewPr>
  <p:slideViewPr>
    <p:cSldViewPr>
      <p:cViewPr varScale="1">
        <p:scale>
          <a:sx n="33" d="100"/>
          <a:sy n="33" d="100"/>
        </p:scale>
        <p:origin x="-126" y="-1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9.wmf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V</a:t>
            </a:r>
            <a:r>
              <a:rPr lang="vi-VN" sz="4800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9138" y="4010240"/>
            <a:ext cx="13683198" cy="94408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si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4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6.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=""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=""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=""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=""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=""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=""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=""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=""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=""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="" xmlns:a16="http://schemas.microsoft.com/office/drawing/2014/main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=""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=""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="" xmlns:a16="http://schemas.microsoft.com/office/drawing/2014/main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=""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=""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=""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=""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=""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="" xmlns:a16="http://schemas.microsoft.com/office/drawing/2014/main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=""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=""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=""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=""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=""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=""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=""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=""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=""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=""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=""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=""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=""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=""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=""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=""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=""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06485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2272064" y="5651620"/>
            <a:ext cx="10928589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ầ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2441417" y="8611363"/>
            <a:ext cx="10096499" cy="91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5601831" cy="5686029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6529754" y="4830610"/>
            <a:ext cx="5576731" cy="5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143001" y="2312700"/>
            <a:ext cx="22707599" cy="616215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ua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blipFill>
                <a:blip r:embed="rId3"/>
                <a:stretch>
                  <a:fillRect l="-1204" b="-3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1593765" y="9052462"/>
            <a:ext cx="22229072" cy="443493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vi-VN" dirty="0" smtClean="0">
              <a:solidFill>
                <a:schemeClr val="tx1"/>
              </a:solidFill>
            </a:endParaRPr>
          </a:p>
          <a:p>
            <a:r>
              <a:rPr lang="vi-VN" dirty="0" smtClean="0">
                <a:solidFill>
                  <a:schemeClr val="tx1"/>
                </a:solidFill>
              </a:rPr>
              <a:t>H1: Với hai điểm A, B xác định được bao nhiêu vectơ?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H2: Cho tam giác ABC xác định các vectơ tạo bởi các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đỉnh của tam giác?</a:t>
            </a:r>
          </a:p>
          <a:p>
            <a:r>
              <a:rPr lang="vi-VN" dirty="0">
                <a:solidFill>
                  <a:schemeClr val="tx1"/>
                </a:solidFill>
              </a:rPr>
              <a:t>H3: Tính độ dài của các </a:t>
            </a:r>
            <a:r>
              <a:rPr lang="vi-VN" dirty="0" smtClean="0">
                <a:solidFill>
                  <a:schemeClr val="tx1"/>
                </a:solidFill>
              </a:rPr>
              <a:t>vectơ biết rằng độ dài cạnh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các ô vuông bằng 1c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1852" t="18585"/>
          <a:stretch/>
        </p:blipFill>
        <p:spPr>
          <a:xfrm>
            <a:off x="15488463" y="9144128"/>
            <a:ext cx="7924800" cy="4267072"/>
          </a:xfrm>
          <a:prstGeom prst="rect">
            <a:avLst/>
          </a:prstGeom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866" y="850910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2589" y="8914697"/>
            <a:ext cx="18400211" cy="4496503"/>
            <a:chOff x="1268078" y="3405486"/>
            <a:chExt cx="22053810" cy="4496503"/>
          </a:xfrm>
        </p:grpSpPr>
        <p:sp>
          <p:nvSpPr>
            <p:cNvPr id="95" name="Rounded Rectangle 94"/>
            <p:cNvSpPr/>
            <p:nvPr/>
          </p:nvSpPr>
          <p:spPr>
            <a:xfrm>
              <a:off x="1715023" y="3731802"/>
              <a:ext cx="21606865" cy="417018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ho hình bình hành ABCD, tâm O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Gọi M, N lần lượt là trung điểm của AD và BC. Hãy kể tên: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5 vectơ cùng phương với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4 vectơ ngược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Các vectơ cùng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726166" cy="1143705"/>
              <a:chOff x="1311958" y="3405486"/>
              <a:chExt cx="3726166" cy="1143705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40700" y="2551766"/>
                <a:ext cx="1029398" cy="296545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03120" y="3599638"/>
                <a:ext cx="240322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2860515" cy="5733240"/>
            <a:chOff x="1268078" y="3402660"/>
            <a:chExt cx="24291989" cy="8150316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399"/>
              <a:ext cx="24027707" cy="79735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</a:t>
              </a:r>
              <a:r>
                <a:rPr lang="vi-VN" dirty="0">
                  <a:solidFill>
                    <a:srgbClr val="0000FF"/>
                  </a:solidFill>
                </a:rPr>
                <a:t>1,2: </a:t>
              </a:r>
              <a:r>
                <a:rPr lang="vi-VN" dirty="0">
                  <a:solidFill>
                    <a:schemeClr val="tx1"/>
                  </a:solidFill>
                </a:rPr>
                <a:t>Hãy nhận xét về vị trí tương đối của các giá của </a:t>
              </a:r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ác </a:t>
              </a:r>
              <a:r>
                <a:rPr lang="vi-VN" dirty="0">
                  <a:solidFill>
                    <a:schemeClr val="tx1"/>
                  </a:solidFill>
                </a:rPr>
                <a:t>cặp </a:t>
              </a:r>
              <a:r>
                <a:rPr lang="vi-VN" dirty="0" smtClean="0">
                  <a:solidFill>
                    <a:schemeClr val="tx1"/>
                  </a:solidFill>
                </a:rPr>
                <a:t>vectơ sau: </a:t>
              </a: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3,4: </a:t>
              </a:r>
              <a:r>
                <a:rPr lang="vi-VN" dirty="0" smtClean="0">
                  <a:solidFill>
                    <a:schemeClr val="tx1"/>
                  </a:solidFill>
                </a:rPr>
                <a:t>Hãy chỉ ra các cặp vectơ cùng hướng và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ngược hướng với nhau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369061" y="8231468"/>
            <a:ext cx="2271921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0000"/>
          <a:stretch/>
        </p:blipFill>
        <p:spPr>
          <a:xfrm>
            <a:off x="15015362" y="2226849"/>
            <a:ext cx="8831278" cy="58377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30861"/>
              </p:ext>
            </p:extLst>
          </p:nvPr>
        </p:nvGraphicFramePr>
        <p:xfrm>
          <a:off x="5334000" y="3818651"/>
          <a:ext cx="7543800" cy="7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7975440" imgH="825480" progId="Equation.DSMT4">
                  <p:embed/>
                </p:oleObj>
              </mc:Choice>
              <mc:Fallback>
                <p:oleObj name="Equation" r:id="rId5" imgW="7975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818651"/>
                        <a:ext cx="7543800" cy="7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67040"/>
              </p:ext>
            </p:extLst>
          </p:nvPr>
        </p:nvGraphicFramePr>
        <p:xfrm>
          <a:off x="7848600" y="124968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8600" y="124968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37626"/>
              </p:ext>
            </p:extLst>
          </p:nvPr>
        </p:nvGraphicFramePr>
        <p:xfrm>
          <a:off x="7518400" y="111252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8400" y="111252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45347"/>
              </p:ext>
            </p:extLst>
          </p:nvPr>
        </p:nvGraphicFramePr>
        <p:xfrm>
          <a:off x="7543800" y="11811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863640" imgH="673200" progId="Equation.DSMT4">
                  <p:embed/>
                </p:oleObj>
              </mc:Choice>
              <mc:Fallback>
                <p:oleObj name="Equation" r:id="rId11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118110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="" xmlns:a16="http://schemas.microsoft.com/office/drawing/2014/main" id="{53796A5A-EE14-49FF-A523-9EC574614AE5}"/>
              </a:ext>
            </a:extLst>
          </p:cNvPr>
          <p:cNvSpPr/>
          <p:nvPr/>
        </p:nvSpPr>
        <p:spPr>
          <a:xfrm>
            <a:off x="475211" y="7008521"/>
            <a:ext cx="21972024" cy="21354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381000" y="2979463"/>
            <a:ext cx="22936200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73593"/>
            <a:ext cx="19117104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blipFill>
                <a:blip r:embed="rId4"/>
                <a:stretch>
                  <a:fillRect l="-1894" t="-1984" r="-852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/>
              <p:cNvSpPr txBox="1"/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blipFill rotWithShape="1">
                <a:blip r:embed="rId5"/>
                <a:stretch>
                  <a:fillRect l="-1160" t="-1880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/>
          <a:stretch>
            <a:fillRect/>
          </a:stretch>
        </p:blipFill>
        <p:spPr>
          <a:xfrm>
            <a:off x="15163800" y="3333379"/>
            <a:ext cx="6858000" cy="307561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591050" y="9877346"/>
            <a:ext cx="22661994" cy="361005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742950" indent="-742950">
              <a:buAutoNum type="arabicPeriod"/>
            </a:pPr>
            <a:r>
              <a:rPr lang="vi-VN" dirty="0" smtClean="0">
                <a:solidFill>
                  <a:schemeClr val="tx1"/>
                </a:solidFill>
              </a:rPr>
              <a:t>Cho hình bình hành ABCD: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Vectơ nào bằng vectơ</a:t>
            </a:r>
          </a:p>
          <a:p>
            <a:r>
              <a:rPr lang="vi-VN" dirty="0">
                <a:solidFill>
                  <a:schemeClr val="tx1"/>
                </a:solidFill>
              </a:rPr>
              <a:t>Vectơ nào bằng </a:t>
            </a:r>
            <a:r>
              <a:rPr lang="vi-VN" dirty="0" smtClean="0">
                <a:solidFill>
                  <a:schemeClr val="tx1"/>
                </a:solidFill>
              </a:rPr>
              <a:t>vectơ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2. Cho tam giác ABC. Vẽ điểm D thỏa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mãn                . Tứ giác ABCD là hình gì ?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0" y="9120187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50000" t="1053" b="31929"/>
          <a:stretch/>
        </p:blipFill>
        <p:spPr>
          <a:xfrm>
            <a:off x="12572999" y="10010508"/>
            <a:ext cx="10343639" cy="286729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29713"/>
              </p:ext>
            </p:extLst>
          </p:nvPr>
        </p:nvGraphicFramePr>
        <p:xfrm>
          <a:off x="6324600" y="105156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105156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17570"/>
              </p:ext>
            </p:extLst>
          </p:nvPr>
        </p:nvGraphicFramePr>
        <p:xfrm>
          <a:off x="6324600" y="11202444"/>
          <a:ext cx="838200" cy="60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1" imgW="927000" imgH="672840" progId="Equation.DSMT4">
                  <p:embed/>
                </p:oleObj>
              </mc:Choice>
              <mc:Fallback>
                <p:oleObj name="Equation" r:id="rId11" imgW="92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11202444"/>
                        <a:ext cx="838200" cy="60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2625"/>
              </p:ext>
            </p:extLst>
          </p:nvPr>
        </p:nvGraphicFramePr>
        <p:xfrm>
          <a:off x="1828800" y="12530837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3" imgW="2425680" imgH="685800" progId="Equation.DSMT4">
                  <p:embed/>
                </p:oleObj>
              </mc:Choice>
              <mc:Fallback>
                <p:oleObj name="Equation" r:id="rId13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2530837"/>
                        <a:ext cx="242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4571999" cy="940513"/>
              <a:chOff x="1311958" y="3405486"/>
              <a:chExt cx="457199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3581619" y="2010850"/>
                <a:ext cx="793395" cy="381128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74471" y="3577530"/>
                <a:ext cx="3176087" cy="602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638110"/>
            <a:chOff x="1268078" y="3405486"/>
            <a:chExt cx="22486206" cy="706234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688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635630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11</TotalTime>
  <Words>1492</Words>
  <PresentationFormat>Custom</PresentationFormat>
  <Paragraphs>175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5T10:16:06Z</dcterms:modified>
</cp:coreProperties>
</file>